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76" r:id="rId7"/>
    <p:sldId id="277" r:id="rId8"/>
    <p:sldId id="279" r:id="rId9"/>
    <p:sldId id="280" r:id="rId10"/>
    <p:sldId id="281" r:id="rId11"/>
    <p:sldId id="282" r:id="rId12"/>
    <p:sldId id="283" r:id="rId13"/>
    <p:sldId id="285" r:id="rId14"/>
    <p:sldId id="286" r:id="rId15"/>
    <p:sldId id="284" r:id="rId16"/>
    <p:sldId id="27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BE7A83D0-DE97-953F-A386-A6881FA4B41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88" y="1199781"/>
            <a:ext cx="8710148" cy="41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A6B90A6-3E55-21FE-D075-5FD16C7CD8CA}"/>
              </a:ext>
            </a:extLst>
          </p:cNvPr>
          <p:cNvSpPr/>
          <p:nvPr/>
        </p:nvSpPr>
        <p:spPr>
          <a:xfrm>
            <a:off x="125876" y="5554711"/>
            <a:ext cx="8935573" cy="1214882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79375" y="914400"/>
            <a:ext cx="9064625" cy="6924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Tung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79375" y="2895600"/>
            <a:ext cx="738822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1756765"/>
              </p:ext>
            </p:extLst>
          </p:nvPr>
        </p:nvGraphicFramePr>
        <p:xfrm>
          <a:off x="245609" y="1606897"/>
          <a:ext cx="885779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7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4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745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37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ự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ấp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ấp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ử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ử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973286" y="3879503"/>
            <a:ext cx="990600" cy="6924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57174" y="4236637"/>
            <a:ext cx="8607425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553"/>
              </p:ext>
            </p:extLst>
          </p:nvPr>
        </p:nvGraphicFramePr>
        <p:xfrm>
          <a:off x="4800600" y="4595789"/>
          <a:ext cx="457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93480" progId="Equation.DSMT4">
                  <p:embed/>
                </p:oleObj>
              </mc:Choice>
              <mc:Fallback>
                <p:oleObj name="Equation" r:id="rId2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4595789"/>
                        <a:ext cx="4572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60876"/>
              </p:ext>
            </p:extLst>
          </p:nvPr>
        </p:nvGraphicFramePr>
        <p:xfrm>
          <a:off x="5257800" y="4800600"/>
          <a:ext cx="889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889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46718" y="5257800"/>
            <a:ext cx="8607425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ể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8457"/>
              </p:ext>
            </p:extLst>
          </p:nvPr>
        </p:nvGraphicFramePr>
        <p:xfrm>
          <a:off x="2971800" y="5867400"/>
          <a:ext cx="1295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67400"/>
                        <a:ext cx="12954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98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2" grpId="0"/>
      <p:bldP spid="14" grpId="0"/>
      <p:bldP spid="15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25400" y="1066800"/>
            <a:ext cx="9982200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5575" y="3200400"/>
            <a:ext cx="8857343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018886"/>
              </p:ext>
            </p:extLst>
          </p:nvPr>
        </p:nvGraphicFramePr>
        <p:xfrm>
          <a:off x="155575" y="1828800"/>
          <a:ext cx="8857797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5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6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62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ặ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429000" y="4021017"/>
            <a:ext cx="990600" cy="62061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6750"/>
              </p:ext>
            </p:extLst>
          </p:nvPr>
        </p:nvGraphicFramePr>
        <p:xfrm>
          <a:off x="1600200" y="5638800"/>
          <a:ext cx="1498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5638800"/>
                        <a:ext cx="14986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91187"/>
              </p:ext>
            </p:extLst>
          </p:nvPr>
        </p:nvGraphicFramePr>
        <p:xfrm>
          <a:off x="3975100" y="5791200"/>
          <a:ext cx="889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791200"/>
                        <a:ext cx="889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5400" y="4641636"/>
            <a:ext cx="8857343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93489"/>
              </p:ext>
            </p:extLst>
          </p:nvPr>
        </p:nvGraphicFramePr>
        <p:xfrm>
          <a:off x="3100614" y="5638800"/>
          <a:ext cx="812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14" y="5638800"/>
                        <a:ext cx="812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07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2" grpId="0"/>
      <p:bldP spid="14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32215" y="4724400"/>
            <a:ext cx="8857343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32657" y="914400"/>
            <a:ext cx="906462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uý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52322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324012"/>
              </p:ext>
            </p:extLst>
          </p:nvPr>
        </p:nvGraphicFramePr>
        <p:xfrm>
          <a:off x="145369" y="1676400"/>
          <a:ext cx="8839199" cy="1698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72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9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0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3312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ờ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ớ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ới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5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5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ới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0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0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ở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ê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504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988026" y="4267200"/>
            <a:ext cx="990600" cy="62061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72157"/>
              </p:ext>
            </p:extLst>
          </p:nvPr>
        </p:nvGraphicFramePr>
        <p:xfrm>
          <a:off x="2184400" y="5105400"/>
          <a:ext cx="1168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4400" y="5105400"/>
                        <a:ext cx="11684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68057"/>
              </p:ext>
            </p:extLst>
          </p:nvPr>
        </p:nvGraphicFramePr>
        <p:xfrm>
          <a:off x="2082800" y="6091238"/>
          <a:ext cx="7112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6091238"/>
                        <a:ext cx="7112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2657" y="3352800"/>
            <a:ext cx="7388225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AutoNum type="alphaLcParenR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438400" y="2738109"/>
            <a:ext cx="5807527" cy="596347"/>
            <a:chOff x="2438400" y="2738109"/>
            <a:chExt cx="5807527" cy="596347"/>
          </a:xfrm>
        </p:grpSpPr>
        <p:grpSp>
          <p:nvGrpSpPr>
            <p:cNvPr id="18" name="Group 17"/>
            <p:cNvGrpSpPr/>
            <p:nvPr/>
          </p:nvGrpSpPr>
          <p:grpSpPr>
            <a:xfrm>
              <a:off x="3425371" y="2754438"/>
              <a:ext cx="533400" cy="549729"/>
              <a:chOff x="5791201" y="2362200"/>
              <a:chExt cx="533400" cy="549729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2438400" y="2738109"/>
              <a:ext cx="359228" cy="549729"/>
              <a:chOff x="6384470" y="3794024"/>
              <a:chExt cx="359228" cy="549729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384470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6493328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6613070" y="381035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6743698" y="379946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>
              <a:off x="8137069" y="2743200"/>
              <a:ext cx="108858" cy="533400"/>
              <a:chOff x="8137069" y="2855131"/>
              <a:chExt cx="108858" cy="533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8137069" y="2855131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8245927" y="2855131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>
              <a:off x="4298269" y="2784727"/>
              <a:ext cx="533400" cy="549729"/>
              <a:chOff x="5791201" y="2362200"/>
              <a:chExt cx="533400" cy="549729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6079671" y="2782005"/>
              <a:ext cx="359228" cy="549729"/>
              <a:chOff x="6384470" y="3794024"/>
              <a:chExt cx="359228" cy="549729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6384470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493328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613070" y="381035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743698" y="379946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TextBox 4"/>
          <p:cNvSpPr txBox="1">
            <a:spLocks noChangeArrowheads="1"/>
          </p:cNvSpPr>
          <p:nvPr/>
        </p:nvSpPr>
        <p:spPr bwMode="auto">
          <a:xfrm>
            <a:off x="25400" y="5704114"/>
            <a:ext cx="8857343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86460"/>
              </p:ext>
            </p:extLst>
          </p:nvPr>
        </p:nvGraphicFramePr>
        <p:xfrm>
          <a:off x="2743200" y="6096000"/>
          <a:ext cx="1371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0"/>
                        <a:ext cx="13716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9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1" grpId="0"/>
      <p:bldP spid="14" grpId="0"/>
      <p:bldP spid="13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9665" y="10885"/>
            <a:ext cx="63462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692811"/>
            <a:ext cx="906462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ẫ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0207" y="2982686"/>
            <a:ext cx="8825139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AutoNum type="alphaLcParenR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891079"/>
              </p:ext>
            </p:extLst>
          </p:nvPr>
        </p:nvGraphicFramePr>
        <p:xfrm>
          <a:off x="1555071" y="2018130"/>
          <a:ext cx="5932714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0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5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6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út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ú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ú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54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3853543"/>
            <a:ext cx="990600" cy="62061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0" y="4408713"/>
            <a:ext cx="930463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86393"/>
              </p:ext>
            </p:extLst>
          </p:nvPr>
        </p:nvGraphicFramePr>
        <p:xfrm>
          <a:off x="3001963" y="4868863"/>
          <a:ext cx="11763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93480" progId="Equation.DSMT4">
                  <p:embed/>
                </p:oleObj>
              </mc:Choice>
              <mc:Fallback>
                <p:oleObj name="Equation" r:id="rId2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868863"/>
                        <a:ext cx="11763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-21770" y="5410200"/>
            <a:ext cx="9086396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9792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9665" y="10885"/>
            <a:ext cx="63462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692811"/>
            <a:ext cx="9064625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iê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a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39486" y="5638800"/>
            <a:ext cx="8825139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063474"/>
              </p:ext>
            </p:extLst>
          </p:nvPr>
        </p:nvGraphicFramePr>
        <p:xfrm>
          <a:off x="318859" y="2018130"/>
          <a:ext cx="8745765" cy="35444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2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7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65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59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889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ý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é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ơ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85949"/>
              </p:ext>
            </p:extLst>
          </p:nvPr>
        </p:nvGraphicFramePr>
        <p:xfrm>
          <a:off x="7655889" y="2743200"/>
          <a:ext cx="506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93480" progId="Equation.DSMT4">
                  <p:embed/>
                </p:oleObj>
              </mc:Choice>
              <mc:Fallback>
                <p:oleObj name="Equation" r:id="rId2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89" y="2743200"/>
                        <a:ext cx="506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58821"/>
              </p:ext>
            </p:extLst>
          </p:nvPr>
        </p:nvGraphicFramePr>
        <p:xfrm>
          <a:off x="7623175" y="3429000"/>
          <a:ext cx="552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3429000"/>
                        <a:ext cx="552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59341"/>
              </p:ext>
            </p:extLst>
          </p:nvPr>
        </p:nvGraphicFramePr>
        <p:xfrm>
          <a:off x="7655889" y="4114800"/>
          <a:ext cx="506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89" y="4114800"/>
                        <a:ext cx="506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03713"/>
              </p:ext>
            </p:extLst>
          </p:nvPr>
        </p:nvGraphicFramePr>
        <p:xfrm>
          <a:off x="7643813" y="4800600"/>
          <a:ext cx="552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4800600"/>
                        <a:ext cx="552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81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9665" y="10885"/>
            <a:ext cx="63462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692811"/>
            <a:ext cx="9064625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90261" y="2743200"/>
            <a:ext cx="738822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4.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886949"/>
              </p:ext>
            </p:extLst>
          </p:nvPr>
        </p:nvGraphicFramePr>
        <p:xfrm>
          <a:off x="772886" y="1752600"/>
          <a:ext cx="67056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54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3853543"/>
            <a:ext cx="990600" cy="62061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0" y="4408713"/>
            <a:ext cx="930463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4”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72574"/>
              </p:ext>
            </p:extLst>
          </p:nvPr>
        </p:nvGraphicFramePr>
        <p:xfrm>
          <a:off x="2990273" y="4868499"/>
          <a:ext cx="1200727" cy="69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273" y="4868499"/>
                        <a:ext cx="1200727" cy="69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342" y="1295400"/>
            <a:ext cx="1404169" cy="1374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-21770" y="5410200"/>
            <a:ext cx="9086396" cy="89255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1898"/>
              </p:ext>
            </p:extLst>
          </p:nvPr>
        </p:nvGraphicFramePr>
        <p:xfrm>
          <a:off x="1895475" y="5954713"/>
          <a:ext cx="762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954713"/>
                        <a:ext cx="7620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15826"/>
              </p:ext>
            </p:extLst>
          </p:nvPr>
        </p:nvGraphicFramePr>
        <p:xfrm>
          <a:off x="2698750" y="5954713"/>
          <a:ext cx="13398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5954713"/>
                        <a:ext cx="13398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85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6" name="Picture 2" descr="50+ Mẫu background powerpoint đẹp cho bài thuyết trì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0"/>
            <a:ext cx="903852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52800" y="160338"/>
            <a:ext cx="27815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HI NHỚ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93232" y="2057400"/>
            <a:ext cx="551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87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895600" y="888593"/>
            <a:ext cx="6213764" cy="215443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MỘT SỐ YẾU TỐ </a:t>
            </a:r>
          </a:p>
          <a:p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XÁC SUẤT</a:t>
            </a:r>
            <a:endParaRPr lang="en-US" sz="5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3029"/>
            <a:ext cx="6248400" cy="3768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636" y="696232"/>
            <a:ext cx="2860964" cy="4693593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6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39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C2FD0D-7277-9939-0367-FC20B6CE51FD}"/>
              </a:ext>
            </a:extLst>
          </p:cNvPr>
          <p:cNvSpPr txBox="1"/>
          <p:nvPr/>
        </p:nvSpPr>
        <p:spPr>
          <a:xfrm>
            <a:off x="34636" y="234791"/>
            <a:ext cx="910936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 ĐỀ 17: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 SỐ YẾU TỐ XÁC SUẤT              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487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4565" y="22226"/>
            <a:ext cx="5299669" cy="110799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6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76923" y="3962400"/>
            <a:ext cx="8572501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 eaLnBrk="1" hangingPunct="1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Dạy bé chơi cờ vua ngay tại nhà với 4 bước cực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656" y="1130222"/>
            <a:ext cx="412068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52400" y="5029200"/>
            <a:ext cx="8572501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1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 algn="just" eaLnBrk="1" hangingPunct="1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2397125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ÁC XUẤT THỰC NGHIỆM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5029200" y="98425"/>
            <a:ext cx="3886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Mộ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yế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tố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xác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uất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66CC"/>
                  </a:gs>
                  <a:gs pos="100000">
                    <a:srgbClr val="5599DD"/>
                  </a:gs>
                </a:gsLst>
                <a:lin ang="0" scaled="1"/>
              </a:gradFill>
              <a:effectLst>
                <a:outerShdw dist="81320" dir="2319588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>
            <a:extLst>
              <a:ext uri="{FF2B5EF4-FFF2-40B4-BE49-F238E27FC236}">
                <a16:creationId xmlns:a16="http://schemas.microsoft.com/office/drawing/2014/main" id="{955D0840-9597-DB72-79D7-EC46FCE9F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85" y="959683"/>
            <a:ext cx="6019800" cy="11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: 2 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66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219200" y="5943600"/>
            <a:ext cx="7572375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7360" y="1142872"/>
            <a:ext cx="653868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086600" y="1036711"/>
            <a:ext cx="1316471" cy="1729908"/>
            <a:chOff x="4953000" y="3069355"/>
            <a:chExt cx="1316471" cy="1729908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069355"/>
              <a:ext cx="1316471" cy="17299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0264" y="3677183"/>
              <a:ext cx="354286" cy="363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4110" y="3679141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1" y="3303100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1573" y="3303100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6375" y="4063884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3574" y="4083682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5400" y="2590800"/>
            <a:ext cx="65386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-21771" y="3276600"/>
            <a:ext cx="65386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360" y="3962400"/>
            <a:ext cx="4869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7360" y="3962400"/>
            <a:ext cx="4869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3" grpId="0" animBg="1"/>
      <p:bldP spid="23" grpId="1" animBg="1"/>
      <p:bldP spid="28" grpId="0"/>
      <p:bldP spid="24" grpId="0"/>
      <p:bldP spid="25" grpId="0"/>
      <p:bldP spid="26" grpId="0"/>
      <p:bldP spid="26" grpId="1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90486" y="1219200"/>
            <a:ext cx="89408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đến1.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5400" y="2151536"/>
            <a:ext cx="8940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42859" y="2674756"/>
            <a:ext cx="8940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9393415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57829" y="1066800"/>
            <a:ext cx="89408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8151188"/>
              </p:ext>
            </p:extLst>
          </p:nvPr>
        </p:nvGraphicFramePr>
        <p:xfrm>
          <a:off x="3962401" y="2012497"/>
          <a:ext cx="47244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7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7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3908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ắ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e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7168" name="Group 7167"/>
          <p:cNvGrpSpPr/>
          <p:nvPr/>
        </p:nvGrpSpPr>
        <p:grpSpPr>
          <a:xfrm>
            <a:off x="5791201" y="2182586"/>
            <a:ext cx="1937656" cy="2242457"/>
            <a:chOff x="5791201" y="2329543"/>
            <a:chExt cx="1937656" cy="2242457"/>
          </a:xfrm>
        </p:grpSpPr>
        <p:grpSp>
          <p:nvGrpSpPr>
            <p:cNvPr id="19" name="Group 18"/>
            <p:cNvGrpSpPr/>
            <p:nvPr/>
          </p:nvGrpSpPr>
          <p:grpSpPr>
            <a:xfrm>
              <a:off x="5791201" y="2362200"/>
              <a:ext cx="533400" cy="549729"/>
              <a:chOff x="5791201" y="2362200"/>
              <a:chExt cx="533400" cy="549729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5791201" y="2329543"/>
              <a:ext cx="1937656" cy="2242457"/>
              <a:chOff x="5791201" y="2329543"/>
              <a:chExt cx="1937656" cy="224245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6781799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6890657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010399" y="2345872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141027" y="2334986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6705600" y="2345872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5867400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976258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6096000" y="32929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6226628" y="32820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5791201" y="32929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619999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7728857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781799" y="3303815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921829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6030687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"/>
          <p:cNvSpPr txBox="1">
            <a:spLocks noChangeArrowheads="1"/>
          </p:cNvSpPr>
          <p:nvPr/>
        </p:nvSpPr>
        <p:spPr bwMode="auto">
          <a:xfrm>
            <a:off x="2519814" y="5943600"/>
            <a:ext cx="4740957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2118632" y="5932361"/>
            <a:ext cx="6858227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0" name="TextBox 4"/>
          <p:cNvSpPr txBox="1">
            <a:spLocks noChangeArrowheads="1"/>
          </p:cNvSpPr>
          <p:nvPr/>
        </p:nvSpPr>
        <p:spPr bwMode="auto">
          <a:xfrm>
            <a:off x="2245178" y="5512713"/>
            <a:ext cx="6199642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-21771" y="4572000"/>
            <a:ext cx="9157273" cy="1200329"/>
            <a:chOff x="166461" y="3733800"/>
            <a:chExt cx="8913393" cy="1200329"/>
          </a:xfrm>
        </p:grpSpPr>
        <p:sp>
          <p:nvSpPr>
            <p:cNvPr id="5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ắ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oa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971503"/>
                </p:ext>
              </p:extLst>
            </p:nvPr>
          </p:nvGraphicFramePr>
          <p:xfrm>
            <a:off x="8634377" y="3733800"/>
            <a:ext cx="445477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393480" progId="Equation.DSMT4">
                    <p:embed/>
                  </p:oleObj>
                </mc:Choice>
                <mc:Fallback>
                  <p:oleObj name="Equation" r:id="rId2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634377" y="3733800"/>
                          <a:ext cx="445477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125072" y="5266491"/>
            <a:ext cx="8871630" cy="1200329"/>
            <a:chOff x="166461" y="3733800"/>
            <a:chExt cx="8690655" cy="1200329"/>
          </a:xfrm>
        </p:grpSpPr>
        <p:sp>
          <p:nvSpPr>
            <p:cNvPr id="54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ắ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0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596099"/>
                </p:ext>
              </p:extLst>
            </p:nvPr>
          </p:nvGraphicFramePr>
          <p:xfrm>
            <a:off x="166461" y="3809999"/>
            <a:ext cx="445477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6461" y="3809999"/>
                          <a:ext cx="445477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2240"/>
            <a:ext cx="1976889" cy="203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438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1" grpId="0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402811"/>
              </p:ext>
            </p:extLst>
          </p:nvPr>
        </p:nvGraphicFramePr>
        <p:xfrm>
          <a:off x="4230688" y="762000"/>
          <a:ext cx="47244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7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7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3908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ắ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en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7168" name="Group 7167"/>
          <p:cNvGrpSpPr/>
          <p:nvPr/>
        </p:nvGrpSpPr>
        <p:grpSpPr>
          <a:xfrm>
            <a:off x="6003472" y="871210"/>
            <a:ext cx="1937656" cy="2242457"/>
            <a:chOff x="5791201" y="2329543"/>
            <a:chExt cx="1937656" cy="2242457"/>
          </a:xfrm>
        </p:grpSpPr>
        <p:grpSp>
          <p:nvGrpSpPr>
            <p:cNvPr id="19" name="Group 18"/>
            <p:cNvGrpSpPr/>
            <p:nvPr/>
          </p:nvGrpSpPr>
          <p:grpSpPr>
            <a:xfrm>
              <a:off x="5791201" y="2362200"/>
              <a:ext cx="533400" cy="549729"/>
              <a:chOff x="5791201" y="2362200"/>
              <a:chExt cx="533400" cy="549729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5791201" y="2329543"/>
              <a:ext cx="1937656" cy="2242457"/>
              <a:chOff x="5791201" y="2329543"/>
              <a:chExt cx="1937656" cy="224245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6781799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6890657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010399" y="2345872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141027" y="2334986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6705600" y="2345872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5867400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976258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6096000" y="32929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6226628" y="32820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5791201" y="32929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619999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7728857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781799" y="3303815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921829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6030687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"/>
          <p:cNvSpPr txBox="1">
            <a:spLocks noChangeArrowheads="1"/>
          </p:cNvSpPr>
          <p:nvPr/>
        </p:nvSpPr>
        <p:spPr bwMode="auto">
          <a:xfrm>
            <a:off x="1768700" y="5818102"/>
            <a:ext cx="6308499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á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5400" y="3581400"/>
            <a:ext cx="8928441" cy="1387382"/>
            <a:chOff x="166461" y="3733800"/>
            <a:chExt cx="8690655" cy="1387382"/>
          </a:xfrm>
        </p:grpSpPr>
        <p:sp>
          <p:nvSpPr>
            <p:cNvPr id="5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6206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xám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874262"/>
                </p:ext>
              </p:extLst>
            </p:nvPr>
          </p:nvGraphicFramePr>
          <p:xfrm>
            <a:off x="4581157" y="4354419"/>
            <a:ext cx="1063112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5760" imgH="393480" progId="Equation.DSMT4">
                    <p:embed/>
                  </p:oleObj>
                </mc:Choice>
                <mc:Fallback>
                  <p:oleObj name="Equation" r:id="rId2" imgW="545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81157" y="4354419"/>
                          <a:ext cx="1063112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632" y="1038183"/>
            <a:ext cx="1976889" cy="203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96667" y="5147112"/>
            <a:ext cx="8928439" cy="1341979"/>
            <a:chOff x="166461" y="3733800"/>
            <a:chExt cx="8690655" cy="1341979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6924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e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575393"/>
                </p:ext>
              </p:extLst>
            </p:nvPr>
          </p:nvGraphicFramePr>
          <p:xfrm>
            <a:off x="4511789" y="4309016"/>
            <a:ext cx="1112559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320" imgH="393480" progId="Equation.DSMT4">
                    <p:embed/>
                  </p:oleObj>
                </mc:Choice>
                <mc:Fallback>
                  <p:oleObj name="Equation" r:id="rId5" imgW="57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1789" y="4309016"/>
                          <a:ext cx="1112559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150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3429000" y="2491274"/>
            <a:ext cx="4267200" cy="692497"/>
            <a:chOff x="3429000" y="2491274"/>
            <a:chExt cx="4267200" cy="692497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3896433" y="2491274"/>
              <a:ext cx="3332333" cy="6924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xảy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429000" y="3142059"/>
              <a:ext cx="426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3429000" y="3048000"/>
            <a:ext cx="4876800" cy="6924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XÁC SUẤT THỰC NGHIỆM</a:t>
            </a: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96667" y="1295400"/>
            <a:ext cx="8928441" cy="3693319"/>
            <a:chOff x="166461" y="3733800"/>
            <a:chExt cx="8690655" cy="3693319"/>
          </a:xfrm>
        </p:grpSpPr>
        <p:sp>
          <p:nvSpPr>
            <p:cNvPr id="5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36933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ặp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ặp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n(A)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xảy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vừa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049211"/>
                </p:ext>
              </p:extLst>
            </p:nvPr>
          </p:nvGraphicFramePr>
          <p:xfrm>
            <a:off x="2149146" y="5070178"/>
            <a:ext cx="1250467" cy="1020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400" imgH="393480" progId="Equation.DSMT4">
                    <p:embed/>
                  </p:oleObj>
                </mc:Choice>
                <mc:Fallback>
                  <p:oleObj name="Equation" r:id="rId2" imgW="482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49146" y="5070178"/>
                          <a:ext cx="1250467" cy="1020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677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</TotalTime>
  <Words>1236</Words>
  <Application>Microsoft Office PowerPoint</Application>
  <PresentationFormat>On-screen Show (4:3)</PresentationFormat>
  <Paragraphs>15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ICHTUYEN</cp:lastModifiedBy>
  <cp:revision>94</cp:revision>
  <dcterms:created xsi:type="dcterms:W3CDTF">2021-07-27T23:26:22Z</dcterms:created>
  <dcterms:modified xsi:type="dcterms:W3CDTF">2022-08-04T11:13:57Z</dcterms:modified>
</cp:coreProperties>
</file>